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3DF7FF" w14:textId="55636434" w:rsidR="00EC2C70" w:rsidRPr="00EC2C70" w:rsidRDefault="00FD2F12" w:rsidP="00EC2C70">
      <w:pPr>
        <w:spacing w:after="0" w:line="240" w:lineRule="auto"/>
        <w:rPr>
          <w:b/>
          <w:sz w:val="36"/>
        </w:rPr>
      </w:pPr>
      <w:r w:rsidRPr="00EC2C70">
        <w:rPr>
          <w:b/>
          <w:sz w:val="36"/>
          <w:u w:val="single"/>
        </w:rPr>
        <w:t>Math Whiz Unit 5 Review</w:t>
      </w:r>
      <w:r w:rsidR="00EC2C70" w:rsidRPr="00EC2C70">
        <w:rPr>
          <w:b/>
          <w:sz w:val="36"/>
          <w:u w:val="single"/>
        </w:rPr>
        <w:t xml:space="preserve">      </w:t>
      </w:r>
      <w:r w:rsidR="00EC2C70" w:rsidRPr="00EC2C70">
        <w:rPr>
          <w:b/>
          <w:sz w:val="36"/>
        </w:rPr>
        <w:t xml:space="preserve">    </w:t>
      </w:r>
    </w:p>
    <w:p w14:paraId="693DF800" w14:textId="77777777" w:rsidR="00EC2C70" w:rsidRPr="00EC2C70" w:rsidRDefault="00373BE1" w:rsidP="00EC2C70">
      <w:pPr>
        <w:spacing w:after="0"/>
        <w:rPr>
          <w:b/>
          <w:sz w:val="24"/>
          <w:u w:val="single"/>
        </w:rPr>
      </w:pPr>
      <w:r w:rsidRPr="006C6BAA">
        <w:rPr>
          <w:b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3DF81B" wp14:editId="693DF81C">
                <wp:simplePos x="0" y="0"/>
                <wp:positionH relativeFrom="column">
                  <wp:posOffset>3060700</wp:posOffset>
                </wp:positionH>
                <wp:positionV relativeFrom="paragraph">
                  <wp:posOffset>38735</wp:posOffset>
                </wp:positionV>
                <wp:extent cx="12700" cy="8978900"/>
                <wp:effectExtent l="0" t="0" r="25400" b="317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89789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782115" id="Straight Connector 8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pt,3.05pt" to="242pt,7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" strokecolor="black [3040]" strokeweight="1.5pt"/>
            </w:pict>
          </mc:Fallback>
        </mc:AlternateContent>
      </w:r>
      <w:r w:rsidR="00EC2C70" w:rsidRPr="006C6BAA">
        <w:rPr>
          <w:b/>
          <w:sz w:val="28"/>
          <w:u w:val="single"/>
        </w:rPr>
        <w:t>Nets &amp; Surface Area:</w:t>
      </w:r>
    </w:p>
    <w:p w14:paraId="693DF801" w14:textId="162F1111" w:rsidR="00E60568" w:rsidRDefault="00373BE1"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93DF81D" wp14:editId="102B8A92">
                <wp:simplePos x="0" y="0"/>
                <wp:positionH relativeFrom="margin">
                  <wp:posOffset>25400</wp:posOffset>
                </wp:positionH>
                <wp:positionV relativeFrom="paragraph">
                  <wp:posOffset>1932940</wp:posOffset>
                </wp:positionV>
                <wp:extent cx="2705100" cy="12700"/>
                <wp:effectExtent l="0" t="0" r="19050" b="254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51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E003A6" id="Straight Connector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pt,152.2pt" to="215pt,1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" strokeweight="1.5pt">
                <w10:wrap anchorx="margin"/>
              </v:line>
            </w:pict>
          </mc:Fallback>
        </mc:AlternateContent>
      </w:r>
      <w:r w:rsidR="00EC2C70">
        <w:rPr>
          <w:b/>
          <w:sz w:val="24"/>
        </w:rPr>
        <w:tab/>
      </w:r>
      <w:r w:rsidR="00E60568" w:rsidRPr="00E60568">
        <w:rPr>
          <w:noProof/>
        </w:rPr>
        <w:drawing>
          <wp:inline distT="0" distB="0" distL="0" distR="0" wp14:anchorId="693DF81F" wp14:editId="693DF820">
            <wp:extent cx="2019283" cy="1816100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327" cy="1826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3DF802" w14:textId="67C7A303" w:rsidR="00E60568" w:rsidRDefault="00373BE1"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3DF821" wp14:editId="693DF822">
                <wp:simplePos x="0" y="0"/>
                <wp:positionH relativeFrom="margin">
                  <wp:align>left</wp:align>
                </wp:positionH>
                <wp:positionV relativeFrom="paragraph">
                  <wp:posOffset>2082165</wp:posOffset>
                </wp:positionV>
                <wp:extent cx="2705100" cy="12700"/>
                <wp:effectExtent l="0" t="0" r="19050" b="2540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51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55BC48" id="Straight Connector 1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163.95pt" to="213pt,1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" strokeweight="1.5pt">
                <w10:wrap anchorx="margin"/>
              </v:line>
            </w:pict>
          </mc:Fallback>
        </mc:AlternateContent>
      </w:r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3DF823" wp14:editId="693DF824">
                <wp:simplePos x="0" y="0"/>
                <wp:positionH relativeFrom="margin">
                  <wp:align>right</wp:align>
                </wp:positionH>
                <wp:positionV relativeFrom="paragraph">
                  <wp:posOffset>2084705</wp:posOffset>
                </wp:positionV>
                <wp:extent cx="3797300" cy="12700"/>
                <wp:effectExtent l="0" t="0" r="31750" b="2540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73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E7AC12" id="Straight Connector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247.8pt,164.15pt" to="546.8pt,16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" strokeweight="1.5pt">
                <w10:wrap anchorx="margin"/>
              </v:line>
            </w:pict>
          </mc:Fallback>
        </mc:AlternateContent>
      </w:r>
      <w:r w:rsidR="00EC2C70">
        <w:tab/>
      </w:r>
      <w:r w:rsidR="00E60568" w:rsidRPr="00E60568">
        <w:rPr>
          <w:noProof/>
        </w:rPr>
        <w:drawing>
          <wp:inline distT="0" distB="0" distL="0" distR="0" wp14:anchorId="693DF825" wp14:editId="693DF826">
            <wp:extent cx="2018665" cy="2044061"/>
            <wp:effectExtent l="0" t="0" r="635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52" cy="2054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3DF803" w14:textId="77777777" w:rsidR="00E60568" w:rsidRDefault="00EC2C70">
      <w:r>
        <w:tab/>
      </w:r>
      <w:r w:rsidR="00E60568" w:rsidRPr="00E60568">
        <w:rPr>
          <w:noProof/>
        </w:rPr>
        <w:drawing>
          <wp:inline distT="0" distB="0" distL="0" distR="0" wp14:anchorId="693DF827" wp14:editId="693DF828">
            <wp:extent cx="2055495" cy="1676400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b="18519"/>
                    <a:stretch/>
                  </pic:blipFill>
                  <pic:spPr bwMode="auto">
                    <a:xfrm>
                      <a:off x="0" y="0"/>
                      <a:ext cx="2060200" cy="1680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3DF804" w14:textId="77777777" w:rsidR="00EC2C70" w:rsidRDefault="00AA4396">
      <w:r>
        <w:tab/>
        <w:t>A. 48 sq. cm</w:t>
      </w:r>
      <w:r>
        <w:tab/>
        <w:t xml:space="preserve">   B. 64 sq. cm</w:t>
      </w:r>
    </w:p>
    <w:p w14:paraId="693DF805" w14:textId="77777777" w:rsidR="00AA4396" w:rsidRDefault="00AA4396"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3DF829" wp14:editId="693DF82A">
                <wp:simplePos x="0" y="0"/>
                <wp:positionH relativeFrom="margin">
                  <wp:posOffset>38100</wp:posOffset>
                </wp:positionH>
                <wp:positionV relativeFrom="paragraph">
                  <wp:posOffset>234950</wp:posOffset>
                </wp:positionV>
                <wp:extent cx="2705100" cy="12700"/>
                <wp:effectExtent l="0" t="0" r="19050" b="2540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51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F9D298" id="Straight Connector 17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pt,18.5pt" to="3in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" strokeweight="1.5pt">
                <w10:wrap anchorx="margin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93DF82B" wp14:editId="693DF82C">
            <wp:simplePos x="0" y="0"/>
            <wp:positionH relativeFrom="column">
              <wp:posOffset>368300</wp:posOffset>
            </wp:positionH>
            <wp:positionV relativeFrom="paragraph">
              <wp:posOffset>203200</wp:posOffset>
            </wp:positionV>
            <wp:extent cx="2247433" cy="2418715"/>
            <wp:effectExtent l="0" t="0" r="635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092" cy="24226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  <w:t>C. 96 sq. cm</w:t>
      </w:r>
      <w:r>
        <w:tab/>
        <w:t xml:space="preserve">   D. 112 sq. cm</w:t>
      </w:r>
    </w:p>
    <w:p w14:paraId="693DF806" w14:textId="77777777" w:rsidR="00EC2C70" w:rsidRDefault="00EC2C70"/>
    <w:p w14:paraId="693DF807" w14:textId="77777777" w:rsidR="00EC2C70" w:rsidRDefault="00EC2C70"/>
    <w:p w14:paraId="693DF808" w14:textId="77777777" w:rsidR="00EC2C70" w:rsidRDefault="00EC2C70"/>
    <w:p w14:paraId="693DF809" w14:textId="77777777" w:rsidR="00EC2C70" w:rsidRDefault="00EC2C70"/>
    <w:p w14:paraId="693DF80A" w14:textId="77777777" w:rsidR="00EC2C70" w:rsidRDefault="00EC2C70"/>
    <w:p w14:paraId="03B79944" w14:textId="77777777" w:rsidR="00F65045" w:rsidRDefault="00F65045"/>
    <w:p w14:paraId="693DF80C" w14:textId="269427CA" w:rsidR="00EC2C70" w:rsidRPr="00EC2C70" w:rsidRDefault="00EC2C70">
      <w:pPr>
        <w:rPr>
          <w:b/>
          <w:sz w:val="32"/>
        </w:rPr>
      </w:pPr>
      <w:r w:rsidRPr="00EC2C70">
        <w:rPr>
          <w:b/>
          <w:sz w:val="32"/>
        </w:rPr>
        <w:t>Na</w:t>
      </w:r>
      <w:r>
        <w:rPr>
          <w:b/>
          <w:sz w:val="32"/>
        </w:rPr>
        <w:t>me: ________________</w:t>
      </w:r>
      <w:r w:rsidRPr="00EC2C70">
        <w:rPr>
          <w:b/>
          <w:sz w:val="32"/>
        </w:rPr>
        <w:t>_________</w:t>
      </w:r>
    </w:p>
    <w:p w14:paraId="693DF80D" w14:textId="77777777" w:rsidR="00E60568" w:rsidRPr="00EC2C70" w:rsidRDefault="00EC2C70" w:rsidP="00373BE1">
      <w:pPr>
        <w:spacing w:after="0" w:line="240" w:lineRule="auto"/>
        <w:rPr>
          <w:sz w:val="24"/>
        </w:rPr>
      </w:pPr>
      <w:r w:rsidRPr="006C6BAA">
        <w:rPr>
          <w:b/>
          <w:sz w:val="28"/>
          <w:u w:val="single"/>
        </w:rPr>
        <w:t>Area</w:t>
      </w:r>
      <w:r w:rsidRPr="00EC2C70">
        <w:rPr>
          <w:sz w:val="24"/>
        </w:rPr>
        <w:t>:</w:t>
      </w:r>
      <w:r w:rsidR="00373BE1" w:rsidRPr="00373BE1">
        <w:rPr>
          <w:b/>
          <w:noProof/>
          <w:sz w:val="24"/>
          <w:u w:val="single"/>
        </w:rPr>
        <w:t xml:space="preserve"> </w:t>
      </w:r>
    </w:p>
    <w:p w14:paraId="693DF80E" w14:textId="77FA17A6" w:rsidR="00E60568" w:rsidRDefault="00C00D9D" w:rsidP="00EC2C70">
      <w:pPr>
        <w:spacing w:after="0" w:line="240" w:lineRule="auto"/>
      </w:pPr>
      <w:r>
        <w:tab/>
        <w:t>Using the formula</w:t>
      </w:r>
      <w:r w:rsidR="00EC2C70">
        <w:t xml:space="preserve"> </w:t>
      </w:r>
      <w:r w:rsidR="00EC2C70" w:rsidRPr="00EC2C70">
        <w:rPr>
          <w:position w:val="-24"/>
        </w:rPr>
        <w:object w:dxaOrig="900" w:dyaOrig="620" w14:anchorId="693DF8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30.65pt" o:ole="">
            <v:imagedata r:id="rId11" o:title=""/>
          </v:shape>
          <o:OLEObject Type="Embed" ProgID="Equation.DSMT4" ShapeID="_x0000_i1025" DrawAspect="Content" ObjectID="_1618070846" r:id="rId12"/>
        </w:object>
      </w:r>
      <w:r w:rsidR="00EC2C70">
        <w:t xml:space="preserve"> , find the area.</w:t>
      </w:r>
    </w:p>
    <w:p w14:paraId="693DF80F" w14:textId="77777777" w:rsidR="00EC2C70" w:rsidRDefault="00EC2C70">
      <w:r>
        <w:t xml:space="preserve">                         </w:t>
      </w:r>
      <w:r>
        <w:rPr>
          <w:noProof/>
        </w:rPr>
        <w:drawing>
          <wp:inline distT="0" distB="0" distL="0" distR="0" wp14:anchorId="693DF82E" wp14:editId="693DF82F">
            <wp:extent cx="2197100" cy="9206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08423" cy="92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DF810" w14:textId="77777777" w:rsidR="00EC2C70" w:rsidRDefault="00EC2C70" w:rsidP="00C00D9D">
      <w:pPr>
        <w:spacing w:after="0" w:line="240" w:lineRule="auto"/>
        <w:rPr>
          <w:vertAlign w:val="superscript"/>
        </w:rPr>
      </w:pPr>
      <w:r>
        <w:tab/>
      </w:r>
      <w:r w:rsidRPr="00C00D9D">
        <w:rPr>
          <w:b/>
        </w:rPr>
        <w:t>A</w:t>
      </w:r>
      <w:r>
        <w:t xml:space="preserve">. </w:t>
      </w:r>
      <w:r w:rsidR="00C00D9D">
        <w:t>48 cm</w:t>
      </w:r>
      <w:r w:rsidR="00C00D9D">
        <w:rPr>
          <w:vertAlign w:val="superscript"/>
        </w:rPr>
        <w:t>2</w:t>
      </w:r>
      <w:r w:rsidR="00C00D9D">
        <w:tab/>
      </w:r>
      <w:r w:rsidR="00C00D9D" w:rsidRPr="00C00D9D">
        <w:rPr>
          <w:b/>
        </w:rPr>
        <w:t>B</w:t>
      </w:r>
      <w:r w:rsidR="00C00D9D">
        <w:t>. 60 cm</w:t>
      </w:r>
      <w:r w:rsidR="00C00D9D">
        <w:rPr>
          <w:vertAlign w:val="superscript"/>
        </w:rPr>
        <w:t>2</w:t>
      </w:r>
    </w:p>
    <w:p w14:paraId="693DF811" w14:textId="77777777" w:rsidR="00C00D9D" w:rsidRPr="00C00D9D" w:rsidRDefault="00373BE1">
      <w:pPr>
        <w:rPr>
          <w:vertAlign w:val="superscript"/>
        </w:rPr>
      </w:pPr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93DF830" wp14:editId="693DF831">
                <wp:simplePos x="0" y="0"/>
                <wp:positionH relativeFrom="margin">
                  <wp:posOffset>3644900</wp:posOffset>
                </wp:positionH>
                <wp:positionV relativeFrom="paragraph">
                  <wp:posOffset>240665</wp:posOffset>
                </wp:positionV>
                <wp:extent cx="3175000" cy="12700"/>
                <wp:effectExtent l="0" t="0" r="25400" b="2540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0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5B07A1" id="Straight Connector 15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87pt,18.95pt" to="537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" strokeweight="1.5pt">
                <w10:wrap anchorx="margin"/>
              </v:line>
            </w:pict>
          </mc:Fallback>
        </mc:AlternateContent>
      </w:r>
      <w:r w:rsidR="00C00D9D">
        <w:rPr>
          <w:vertAlign w:val="superscript"/>
        </w:rPr>
        <w:tab/>
      </w:r>
      <w:r w:rsidR="00C00D9D" w:rsidRPr="00C00D9D">
        <w:rPr>
          <w:b/>
        </w:rPr>
        <w:t>C</w:t>
      </w:r>
      <w:r w:rsidR="00C00D9D">
        <w:t>. 96 cm</w:t>
      </w:r>
      <w:r w:rsidR="00C00D9D">
        <w:rPr>
          <w:vertAlign w:val="superscript"/>
        </w:rPr>
        <w:t>2</w:t>
      </w:r>
      <w:r w:rsidR="00C00D9D">
        <w:tab/>
      </w:r>
      <w:r w:rsidR="00C00D9D" w:rsidRPr="00C00D9D">
        <w:rPr>
          <w:b/>
        </w:rPr>
        <w:t>D</w:t>
      </w:r>
      <w:r w:rsidR="00C00D9D">
        <w:t>. 120 cm</w:t>
      </w:r>
      <w:r w:rsidR="00C00D9D">
        <w:rPr>
          <w:vertAlign w:val="superscript"/>
        </w:rPr>
        <w:t>2</w:t>
      </w:r>
    </w:p>
    <w:p w14:paraId="693DF812" w14:textId="77777777" w:rsidR="00C00D9D" w:rsidRDefault="00C00D9D">
      <w:r>
        <w:tab/>
        <w:t>What is the area of the composite figure?</w:t>
      </w:r>
    </w:p>
    <w:p w14:paraId="693DF813" w14:textId="77777777" w:rsidR="00C00D9D" w:rsidRDefault="00C00D9D">
      <w:r>
        <w:tab/>
      </w:r>
      <w:r>
        <w:tab/>
      </w:r>
      <w:r>
        <w:rPr>
          <w:noProof/>
        </w:rPr>
        <w:drawing>
          <wp:inline distT="0" distB="0" distL="0" distR="0" wp14:anchorId="693DF832" wp14:editId="693DF833">
            <wp:extent cx="2171700" cy="1104049"/>
            <wp:effectExtent l="0" t="0" r="0" b="1270"/>
            <wp:docPr id="7" name="Picture 1" descr="Image result for composite ar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mposite area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19" cy="1107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DF814" w14:textId="77777777" w:rsidR="00C00D9D" w:rsidRDefault="00C00D9D" w:rsidP="00C00D9D">
      <w:pPr>
        <w:spacing w:after="0" w:line="240" w:lineRule="auto"/>
        <w:rPr>
          <w:vertAlign w:val="superscript"/>
        </w:rPr>
      </w:pPr>
      <w:r>
        <w:rPr>
          <w:b/>
        </w:rPr>
        <w:tab/>
      </w:r>
      <w:r w:rsidRPr="00C00D9D">
        <w:rPr>
          <w:b/>
        </w:rPr>
        <w:t>A</w:t>
      </w:r>
      <w:r w:rsidR="00AA4396">
        <w:t>. 20</w:t>
      </w:r>
      <w:r>
        <w:t xml:space="preserve"> cm</w:t>
      </w:r>
      <w:r>
        <w:rPr>
          <w:vertAlign w:val="superscript"/>
        </w:rPr>
        <w:t>2</w:t>
      </w:r>
      <w:r>
        <w:tab/>
      </w:r>
      <w:r w:rsidRPr="00C00D9D">
        <w:rPr>
          <w:b/>
        </w:rPr>
        <w:t>B</w:t>
      </w:r>
      <w:r w:rsidR="00AA4396">
        <w:t>. 24</w:t>
      </w:r>
      <w:r>
        <w:t xml:space="preserve"> cm</w:t>
      </w:r>
      <w:r>
        <w:rPr>
          <w:vertAlign w:val="superscript"/>
        </w:rPr>
        <w:t>2</w:t>
      </w:r>
    </w:p>
    <w:p w14:paraId="693DF815" w14:textId="77777777" w:rsidR="00C00D9D" w:rsidRPr="00C00D9D" w:rsidRDefault="00C00D9D" w:rsidP="00C00D9D">
      <w:pPr>
        <w:rPr>
          <w:vertAlign w:val="superscript"/>
        </w:rPr>
      </w:pPr>
      <w:r>
        <w:rPr>
          <w:vertAlign w:val="superscript"/>
        </w:rPr>
        <w:tab/>
      </w:r>
      <w:r w:rsidRPr="00C00D9D">
        <w:rPr>
          <w:b/>
        </w:rPr>
        <w:t>C</w:t>
      </w:r>
      <w:r w:rsidR="00AA4396">
        <w:t>. 42</w:t>
      </w:r>
      <w:r>
        <w:t xml:space="preserve"> cm</w:t>
      </w:r>
      <w:r>
        <w:rPr>
          <w:vertAlign w:val="superscript"/>
        </w:rPr>
        <w:t>2</w:t>
      </w:r>
      <w:r>
        <w:tab/>
      </w:r>
      <w:r w:rsidRPr="00C00D9D">
        <w:rPr>
          <w:b/>
        </w:rPr>
        <w:t>D</w:t>
      </w:r>
      <w:r w:rsidR="00AA4396">
        <w:t>. 6</w:t>
      </w:r>
      <w:r>
        <w:t>0 cm</w:t>
      </w:r>
      <w:r>
        <w:rPr>
          <w:vertAlign w:val="superscript"/>
        </w:rPr>
        <w:t>2</w:t>
      </w:r>
    </w:p>
    <w:p w14:paraId="693DF816" w14:textId="77777777" w:rsidR="00C00D9D" w:rsidRPr="006C6BAA" w:rsidRDefault="00C00D9D" w:rsidP="00C00D9D">
      <w:pPr>
        <w:rPr>
          <w:sz w:val="28"/>
        </w:rPr>
      </w:pPr>
      <w:r w:rsidRPr="006C6BAA">
        <w:rPr>
          <w:b/>
          <w:sz w:val="28"/>
          <w:u w:val="single"/>
        </w:rPr>
        <w:t>Volume</w:t>
      </w:r>
      <w:r w:rsidRPr="006C6BAA">
        <w:rPr>
          <w:sz w:val="28"/>
        </w:rPr>
        <w:t>:</w:t>
      </w:r>
    </w:p>
    <w:p w14:paraId="693DF817" w14:textId="77777777" w:rsidR="00FD2F12" w:rsidRDefault="00C00D9D" w:rsidP="00C00D9D">
      <w:pPr>
        <w:spacing w:after="0" w:line="240" w:lineRule="auto"/>
      </w:pPr>
      <w:r>
        <w:tab/>
      </w:r>
      <w:r w:rsidR="00FD2F12">
        <w:t xml:space="preserve">What is the volume of a tank that is 1 ½ inches </w:t>
      </w:r>
      <w:r>
        <w:tab/>
      </w:r>
      <w:r w:rsidR="00FD2F12">
        <w:t>tall, 8 inches wide, and ¼ inches long?</w:t>
      </w:r>
    </w:p>
    <w:p w14:paraId="693DF818" w14:textId="77777777" w:rsidR="00C00D9D" w:rsidRDefault="00C00D9D">
      <w:r>
        <w:tab/>
        <w:t>(V = lwh)</w:t>
      </w:r>
    </w:p>
    <w:p w14:paraId="693DF819" w14:textId="77777777" w:rsidR="00FD2F12" w:rsidRDefault="00C00D9D" w:rsidP="00C00D9D">
      <w:pPr>
        <w:spacing w:after="0" w:line="240" w:lineRule="auto"/>
      </w:pPr>
      <w:r>
        <w:tab/>
      </w:r>
      <w:r w:rsidR="00FD2F12">
        <w:t>A. 3 cubic inches</w:t>
      </w:r>
      <w:r w:rsidR="00FD2F12">
        <w:tab/>
        <w:t>B. 4 cubic inches</w:t>
      </w:r>
    </w:p>
    <w:p w14:paraId="693DF81A" w14:textId="256DD1B3" w:rsidR="00FA6614" w:rsidRDefault="00373BE1">
      <w:r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93DF834" wp14:editId="693DF835">
                <wp:simplePos x="0" y="0"/>
                <wp:positionH relativeFrom="margin">
                  <wp:align>right</wp:align>
                </wp:positionH>
                <wp:positionV relativeFrom="paragraph">
                  <wp:posOffset>300355</wp:posOffset>
                </wp:positionV>
                <wp:extent cx="3175000" cy="12700"/>
                <wp:effectExtent l="0" t="0" r="25400" b="2540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000" cy="1270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A9C95C" id="Straight Connector 1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198.8pt,23.65pt" to="448.8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" strokeweight="1.5pt">
                <w10:wrap anchorx="margin"/>
              </v:line>
            </w:pict>
          </mc:Fallback>
        </mc:AlternateContent>
      </w:r>
      <w:r w:rsidR="00C00D9D" w:rsidRPr="00E60568">
        <w:rPr>
          <w:noProof/>
        </w:rPr>
        <w:drawing>
          <wp:anchor distT="0" distB="0" distL="114300" distR="114300" simplePos="0" relativeHeight="251660288" behindDoc="0" locked="0" layoutInCell="1" allowOverlap="1" wp14:anchorId="693DF836" wp14:editId="693DF837">
            <wp:simplePos x="0" y="0"/>
            <wp:positionH relativeFrom="column">
              <wp:posOffset>444500</wp:posOffset>
            </wp:positionH>
            <wp:positionV relativeFrom="paragraph">
              <wp:posOffset>424814</wp:posOffset>
            </wp:positionV>
            <wp:extent cx="2006600" cy="2893237"/>
            <wp:effectExtent l="0" t="0" r="0" b="2540"/>
            <wp:wrapNone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233" cy="2895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0D9D">
        <w:tab/>
      </w:r>
      <w:r w:rsidR="00FD2F12">
        <w:t>C. 5 ¼ cubic inches</w:t>
      </w:r>
      <w:r w:rsidR="00FD2F12">
        <w:tab/>
        <w:t>D. 9 ¾ cubic inches</w:t>
      </w:r>
    </w:p>
    <w:p w14:paraId="0112771B" w14:textId="77777777" w:rsidR="00FA6614" w:rsidRDefault="00FA6614">
      <w:r>
        <w:br w:type="page"/>
      </w:r>
    </w:p>
    <w:p w14:paraId="6ACF1537" w14:textId="6108052B" w:rsidR="00FD2F12" w:rsidRDefault="00FA6614">
      <w:bookmarkStart w:id="0" w:name="_GoBack"/>
      <w:r>
        <w:rPr>
          <w:noProof/>
        </w:rPr>
        <w:drawing>
          <wp:anchor distT="0" distB="0" distL="114300" distR="114300" simplePos="0" relativeHeight="251676672" behindDoc="0" locked="0" layoutInCell="1" allowOverlap="1" wp14:anchorId="590FFEA5" wp14:editId="3468B223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6984457" cy="8978630"/>
            <wp:effectExtent l="0" t="0" r="698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4457" cy="8978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sectPr w:rsidR="00FD2F12" w:rsidSect="00E60568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0568"/>
    <w:rsid w:val="0034111A"/>
    <w:rsid w:val="00345886"/>
    <w:rsid w:val="00373BE1"/>
    <w:rsid w:val="006C6BAA"/>
    <w:rsid w:val="00815C4D"/>
    <w:rsid w:val="009115ED"/>
    <w:rsid w:val="00AA4396"/>
    <w:rsid w:val="00AD044F"/>
    <w:rsid w:val="00C00D9D"/>
    <w:rsid w:val="00DC649C"/>
    <w:rsid w:val="00E60568"/>
    <w:rsid w:val="00EC2C70"/>
    <w:rsid w:val="00F65045"/>
    <w:rsid w:val="00FA6614"/>
    <w:rsid w:val="00FD1789"/>
    <w:rsid w:val="00FD2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93DF7FF"/>
  <w15:docId w15:val="{555CE851-D824-4B53-9079-CEC0990D1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15C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05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5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D4C545B9F4094591E038CE26C4BF65" ma:contentTypeVersion="8" ma:contentTypeDescription="Create a new document." ma:contentTypeScope="" ma:versionID="89a43d6e5e068708fae6d13aac90a1d9">
  <xsd:schema xmlns:xsd="http://www.w3.org/2001/XMLSchema" xmlns:xs="http://www.w3.org/2001/XMLSchema" xmlns:p="http://schemas.microsoft.com/office/2006/metadata/properties" xmlns:ns2="8ad88c38-0ea2-4d85-a44b-78b81d9f52e8" xmlns:ns3="00a7e039-edd8-4e1b-8465-e9289a1052d9" targetNamespace="http://schemas.microsoft.com/office/2006/metadata/properties" ma:root="true" ma:fieldsID="be36a54a4f39411048f2d14fb19ee5de" ns2:_="" ns3:_="">
    <xsd:import namespace="8ad88c38-0ea2-4d85-a44b-78b81d9f52e8"/>
    <xsd:import namespace="00a7e039-edd8-4e1b-8465-e9289a1052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d88c38-0ea2-4d85-a44b-78b81d9f52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7e039-edd8-4e1b-8465-e9289a1052d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364906E-AC03-4BCA-B8E6-CAD015C15A8F}">
  <ds:schemaRefs>
    <ds:schemaRef ds:uri="http://schemas.microsoft.com/office/2006/documentManagement/types"/>
    <ds:schemaRef ds:uri="http://www.w3.org/XML/1998/namespace"/>
    <ds:schemaRef ds:uri="http://purl.org/dc/terms/"/>
    <ds:schemaRef ds:uri="8ad88c38-0ea2-4d85-a44b-78b81d9f52e8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00a7e039-edd8-4e1b-8465-e9289a1052d9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46970B77-D971-4867-8741-45CD983FAFD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2C2C2CF-DB88-4206-A5E8-7287EB21B8C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88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</dc:creator>
  <cp:lastModifiedBy>Audra Bothers</cp:lastModifiedBy>
  <cp:revision>11</cp:revision>
  <dcterms:created xsi:type="dcterms:W3CDTF">2017-04-14T19:49:00Z</dcterms:created>
  <dcterms:modified xsi:type="dcterms:W3CDTF">2019-04-29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AD4C545B9F4094591E038CE26C4BF65</vt:lpwstr>
  </property>
</Properties>
</file>